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61" r:id="rId3"/>
    <p:sldId id="260" r:id="rId4"/>
    <p:sldId id="258" r:id="rId5"/>
    <p:sldId id="259" r:id="rId6"/>
    <p:sldId id="267" r:id="rId7"/>
    <p:sldId id="263" r:id="rId8"/>
    <p:sldId id="265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9917ADC-12B4-4C3B-9F37-D709BCAC6C80}" v="11" dt="2018-11-26T00:23:45.5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59917ADC-12B4-4C3B-9F37-D709BCAC6C80}"/>
    <pc:docChg chg="custSel addSld delSld modSld">
      <pc:chgData name="Danny Young" userId="4ebbbf02e9710d60" providerId="LiveId" clId="{59917ADC-12B4-4C3B-9F37-D709BCAC6C80}" dt="2018-11-26T00:23:52.041" v="92" actId="1076"/>
      <pc:docMkLst>
        <pc:docMk/>
      </pc:docMkLst>
      <pc:sldChg chg="modSp">
        <pc:chgData name="Danny Young" userId="4ebbbf02e9710d60" providerId="LiveId" clId="{59917ADC-12B4-4C3B-9F37-D709BCAC6C80}" dt="2018-11-26T00:23:52.041" v="92" actId="1076"/>
        <pc:sldMkLst>
          <pc:docMk/>
          <pc:sldMk cId="0" sldId="261"/>
        </pc:sldMkLst>
        <pc:spChg chg="mod">
          <ac:chgData name="Danny Young" userId="4ebbbf02e9710d60" providerId="LiveId" clId="{59917ADC-12B4-4C3B-9F37-D709BCAC6C80}" dt="2018-11-26T00:23:52.041" v="92" actId="1076"/>
          <ac:spMkLst>
            <pc:docMk/>
            <pc:sldMk cId="0" sldId="261"/>
            <ac:spMk id="27" creationId="{00000000-0000-0000-0000-000000000000}"/>
          </ac:spMkLst>
        </pc:spChg>
      </pc:sldChg>
      <pc:sldChg chg="del">
        <pc:chgData name="Danny Young" userId="4ebbbf02e9710d60" providerId="LiveId" clId="{59917ADC-12B4-4C3B-9F37-D709BCAC6C80}" dt="2018-11-26T00:18:39.464" v="0" actId="2696"/>
        <pc:sldMkLst>
          <pc:docMk/>
          <pc:sldMk cId="0" sldId="262"/>
        </pc:sldMkLst>
      </pc:sldChg>
      <pc:sldChg chg="modSp">
        <pc:chgData name="Danny Young" userId="4ebbbf02e9710d60" providerId="LiveId" clId="{59917ADC-12B4-4C3B-9F37-D709BCAC6C80}" dt="2018-11-26T00:20:45.472" v="73" actId="20577"/>
        <pc:sldMkLst>
          <pc:docMk/>
          <pc:sldMk cId="0" sldId="263"/>
        </pc:sldMkLst>
        <pc:spChg chg="mod">
          <ac:chgData name="Danny Young" userId="4ebbbf02e9710d60" providerId="LiveId" clId="{59917ADC-12B4-4C3B-9F37-D709BCAC6C80}" dt="2018-11-26T00:20:45.472" v="73" actId="20577"/>
          <ac:spMkLst>
            <pc:docMk/>
            <pc:sldMk cId="0" sldId="263"/>
            <ac:spMk id="13315" creationId="{00000000-0000-0000-0000-000000000000}"/>
          </ac:spMkLst>
        </pc:spChg>
      </pc:sldChg>
      <pc:sldChg chg="del">
        <pc:chgData name="Danny Young" userId="4ebbbf02e9710d60" providerId="LiveId" clId="{59917ADC-12B4-4C3B-9F37-D709BCAC6C80}" dt="2018-11-26T00:23:34.400" v="90" actId="2696"/>
        <pc:sldMkLst>
          <pc:docMk/>
          <pc:sldMk cId="0" sldId="266"/>
        </pc:sldMkLst>
      </pc:sldChg>
      <pc:sldChg chg="addSp delSp modSp add">
        <pc:chgData name="Danny Young" userId="4ebbbf02e9710d60" providerId="LiveId" clId="{59917ADC-12B4-4C3B-9F37-D709BCAC6C80}" dt="2018-11-26T00:22:37.915" v="89" actId="1036"/>
        <pc:sldMkLst>
          <pc:docMk/>
          <pc:sldMk cId="1193320312" sldId="267"/>
        </pc:sldMkLst>
        <pc:spChg chg="del">
          <ac:chgData name="Danny Young" userId="4ebbbf02e9710d60" providerId="LiveId" clId="{59917ADC-12B4-4C3B-9F37-D709BCAC6C80}" dt="2018-11-26T00:19:51.441" v="3" actId="478"/>
          <ac:spMkLst>
            <pc:docMk/>
            <pc:sldMk cId="1193320312" sldId="267"/>
            <ac:spMk id="2" creationId="{C615B86D-8A06-4391-B950-B376063F512C}"/>
          </ac:spMkLst>
        </pc:spChg>
        <pc:spChg chg="mod">
          <ac:chgData name="Danny Young" userId="4ebbbf02e9710d60" providerId="LiveId" clId="{59917ADC-12B4-4C3B-9F37-D709BCAC6C80}" dt="2018-11-26T00:20:17.617" v="71" actId="1076"/>
          <ac:spMkLst>
            <pc:docMk/>
            <pc:sldMk cId="1193320312" sldId="267"/>
            <ac:spMk id="3" creationId="{F1206AB6-2A39-4963-A3CC-D6AAF42E7FD4}"/>
          </ac:spMkLst>
        </pc:spChg>
        <pc:spChg chg="del">
          <ac:chgData name="Danny Young" userId="4ebbbf02e9710d60" providerId="LiveId" clId="{59917ADC-12B4-4C3B-9F37-D709BCAC6C80}" dt="2018-11-26T00:19:45.941" v="2" actId="478"/>
          <ac:spMkLst>
            <pc:docMk/>
            <pc:sldMk cId="1193320312" sldId="267"/>
            <ac:spMk id="4" creationId="{661DBF8D-EF7D-4384-A4CD-835115A6FD35}"/>
          </ac:spMkLst>
        </pc:spChg>
        <pc:spChg chg="del">
          <ac:chgData name="Danny Young" userId="4ebbbf02e9710d60" providerId="LiveId" clId="{59917ADC-12B4-4C3B-9F37-D709BCAC6C80}" dt="2018-11-26T00:20:20.851" v="72" actId="478"/>
          <ac:spMkLst>
            <pc:docMk/>
            <pc:sldMk cId="1193320312" sldId="267"/>
            <ac:spMk id="5" creationId="{AB86A20D-F285-4168-8B81-669B46C8CB77}"/>
          </ac:spMkLst>
        </pc:spChg>
        <pc:spChg chg="del">
          <ac:chgData name="Danny Young" userId="4ebbbf02e9710d60" providerId="LiveId" clId="{59917ADC-12B4-4C3B-9F37-D709BCAC6C80}" dt="2018-11-26T00:19:45.941" v="2" actId="478"/>
          <ac:spMkLst>
            <pc:docMk/>
            <pc:sldMk cId="1193320312" sldId="267"/>
            <ac:spMk id="6" creationId="{2E68BA61-E938-4175-9D24-F998D499161F}"/>
          </ac:spMkLst>
        </pc:spChg>
        <pc:graphicFrameChg chg="add mod">
          <ac:chgData name="Danny Young" userId="4ebbbf02e9710d60" providerId="LiveId" clId="{59917ADC-12B4-4C3B-9F37-D709BCAC6C80}" dt="2018-11-26T00:22:03.007" v="79" actId="1076"/>
          <ac:graphicFrameMkLst>
            <pc:docMk/>
            <pc:sldMk cId="1193320312" sldId="267"/>
            <ac:graphicFrameMk id="9" creationId="{A6459D57-0CCB-4DB9-B346-31A626E7EDB9}"/>
          </ac:graphicFrameMkLst>
        </pc:graphicFrameChg>
        <pc:graphicFrameChg chg="add mod">
          <ac:chgData name="Danny Young" userId="4ebbbf02e9710d60" providerId="LiveId" clId="{59917ADC-12B4-4C3B-9F37-D709BCAC6C80}" dt="2018-11-26T00:22:37.915" v="89" actId="1036"/>
          <ac:graphicFrameMkLst>
            <pc:docMk/>
            <pc:sldMk cId="1193320312" sldId="267"/>
            <ac:graphicFrameMk id="10" creationId="{3058AD3D-5142-4466-B51B-81102562F91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611841-75AD-4BB0-82B6-AF4B87665C2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82CE00-3F54-4313-9A68-EEE8B12C1452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840BBA-0119-4B94-9C4C-C6D9E9926A55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82CE00-3F54-4313-9A68-EEE8B12C1452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49325" y="19812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49325" y="41148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0BDEC-EF02-423D-8294-E08323AF8A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A13BAA6-FA94-4414-AD28-D0F6B5F09BE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E6B1C7C-F40C-4764-A2C9-C84C3B7E481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75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4.6 </a:t>
            </a:r>
            <a:br>
              <a:rPr lang="en-CA" dirty="0"/>
            </a:br>
            <a:r>
              <a:rPr lang="en-CA" dirty="0"/>
              <a:t>Completing the Squa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Perfect Trinomial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075" y="1066800"/>
            <a:ext cx="8666163" cy="531813"/>
          </a:xfrm>
        </p:spPr>
        <p:txBody>
          <a:bodyPr>
            <a:normAutofit fontScale="92500"/>
          </a:bodyPr>
          <a:lstStyle/>
          <a:p>
            <a:r>
              <a:rPr lang="en-CA" sz="2200"/>
              <a:t>When a perfect trinomial is factored, both binomials will be equal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28688" y="1574800"/>
          <a:ext cx="1724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01440" imgH="241200" progId="Equation.DSMT4">
                  <p:embed/>
                </p:oleObj>
              </mc:Choice>
              <mc:Fallback>
                <p:oleObj name="Equation" r:id="rId4" imgW="901440" imgH="241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74800"/>
                        <a:ext cx="17240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59063" y="1633538"/>
          <a:ext cx="2038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633538"/>
                        <a:ext cx="20383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79950" y="1549400"/>
          <a:ext cx="10429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45760" imgH="304560" progId="Equation.DSMT4">
                  <p:embed/>
                </p:oleObj>
              </mc:Choice>
              <mc:Fallback>
                <p:oleObj name="Equation" r:id="rId8" imgW="545760" imgH="3045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549400"/>
                        <a:ext cx="10429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871538" y="2381250"/>
          <a:ext cx="1844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965160" imgH="241200" progId="Equation.DSMT4">
                  <p:embed/>
                </p:oleObj>
              </mc:Choice>
              <mc:Fallback>
                <p:oleObj name="Equation" r:id="rId10" imgW="965160" imgH="241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381250"/>
                        <a:ext cx="18446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649538" y="2439988"/>
          <a:ext cx="2062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079280" imgH="253800" progId="Equation.DSMT4">
                  <p:embed/>
                </p:oleObj>
              </mc:Choice>
              <mc:Fallback>
                <p:oleObj name="Equation" r:id="rId12" imgW="1079280" imgH="253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439988"/>
                        <a:ext cx="20621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70425" y="2357438"/>
          <a:ext cx="1066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58720" imgH="304560" progId="Equation.DSMT4">
                  <p:embed/>
                </p:oleObj>
              </mc:Choice>
              <mc:Fallback>
                <p:oleObj name="Equation" r:id="rId14" imgW="558720" imgH="30456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357438"/>
                        <a:ext cx="10668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88988" y="3135313"/>
          <a:ext cx="2014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135313"/>
                        <a:ext cx="2014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703513" y="3194050"/>
          <a:ext cx="20383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066680" imgH="253800" progId="Equation.DSMT4">
                  <p:embed/>
                </p:oleObj>
              </mc:Choice>
              <mc:Fallback>
                <p:oleObj name="Equation" r:id="rId18" imgW="1066680" imgH="253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194050"/>
                        <a:ext cx="20383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684713" y="3111500"/>
          <a:ext cx="10414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545760" imgH="304560" progId="Equation.DSMT4">
                  <p:embed/>
                </p:oleObj>
              </mc:Choice>
              <mc:Fallback>
                <p:oleObj name="Equation" r:id="rId20" imgW="545760" imgH="3045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111500"/>
                        <a:ext cx="10414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61938" y="3865563"/>
            <a:ext cx="866616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The third term in a perfect trinomial is equal to the second term divided by 2 and then squared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50825" y="4605338"/>
            <a:ext cx="8666163" cy="53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The term in the binomial is equal to the second term divided by 2</a:t>
            </a:r>
          </a:p>
        </p:txBody>
      </p:sp>
      <p:sp>
        <p:nvSpPr>
          <p:cNvPr id="15" name="Oval 14"/>
          <p:cNvSpPr/>
          <p:nvPr/>
        </p:nvSpPr>
        <p:spPr>
          <a:xfrm>
            <a:off x="1541463" y="1625600"/>
            <a:ext cx="260350" cy="450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Oval 15"/>
          <p:cNvSpPr/>
          <p:nvPr/>
        </p:nvSpPr>
        <p:spPr>
          <a:xfrm>
            <a:off x="2144713" y="1655763"/>
            <a:ext cx="260350" cy="449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089650" y="1473200"/>
          <a:ext cx="7699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533160" imgH="520560" progId="Equation.DSMT4">
                  <p:embed/>
                </p:oleObj>
              </mc:Choice>
              <mc:Fallback>
                <p:oleObj name="Equation" r:id="rId22" imgW="533160" imgH="52056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1473200"/>
                        <a:ext cx="76993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851650" y="1622425"/>
          <a:ext cx="404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1622425"/>
                        <a:ext cx="404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092825" y="2293938"/>
          <a:ext cx="7699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533160" imgH="520560" progId="Equation.DSMT4">
                  <p:embed/>
                </p:oleObj>
              </mc:Choice>
              <mc:Fallback>
                <p:oleObj name="Equation" r:id="rId26" imgW="533160" imgH="52056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293938"/>
                        <a:ext cx="76993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6753225" y="2443163"/>
          <a:ext cx="6064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90440" imgH="177480" progId="Equation.DSMT4">
                  <p:embed/>
                </p:oleObj>
              </mc:Choice>
              <mc:Fallback>
                <p:oleObj name="Equation" r:id="rId28" imgW="190440" imgH="177480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443163"/>
                        <a:ext cx="6064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954713" y="3087688"/>
          <a:ext cx="10239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711000" imgH="520560" progId="Equation.DSMT4">
                  <p:embed/>
                </p:oleObj>
              </mc:Choice>
              <mc:Fallback>
                <p:oleObj name="Equation" r:id="rId30" imgW="711000" imgH="52056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087688"/>
                        <a:ext cx="1023937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886575" y="3236913"/>
          <a:ext cx="646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236913"/>
                        <a:ext cx="6461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5051425" y="1655763"/>
            <a:ext cx="420688" cy="4492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533525" y="1657350"/>
            <a:ext cx="420688" cy="450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6265863" y="1579563"/>
          <a:ext cx="641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444240" imgH="469800" progId="Equation.DSMT4">
                  <p:embed/>
                </p:oleObj>
              </mc:Choice>
              <mc:Fallback>
                <p:oleObj name="Equation" r:id="rId34" imgW="444240" imgH="469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1579563"/>
                        <a:ext cx="6413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6886575" y="1638300"/>
          <a:ext cx="3651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638300"/>
                        <a:ext cx="3651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238919" y="5322982"/>
            <a:ext cx="8666162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7675" indent="-447675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n"/>
              <a:defRPr/>
            </a:pPr>
            <a:r>
              <a:rPr lang="en-CA" sz="2200" kern="0" dirty="0">
                <a:latin typeface="+mn-lt"/>
              </a:rPr>
              <a:t>When we CTS, we change the trinomial into a perfect trinomial</a:t>
            </a:r>
          </a:p>
        </p:txBody>
      </p:sp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0" y="6604000"/>
            <a:ext cx="4340225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</a:rPr>
              <a:t>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 animBg="1"/>
      <p:bldP spid="15" grpId="1" animBg="1"/>
      <p:bldP spid="16" grpId="0" animBg="1"/>
      <p:bldP spid="16" grpId="1" animBg="1"/>
      <p:bldP spid="23" grpId="0" animBg="1"/>
      <p:bldP spid="24" grpId="0" animBg="1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What is “Completing the Square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686800" cy="2819400"/>
          </a:xfrm>
        </p:spPr>
        <p:txBody>
          <a:bodyPr>
            <a:normAutofit/>
          </a:bodyPr>
          <a:lstStyle/>
          <a:p>
            <a:r>
              <a:rPr lang="en-CA" dirty="0"/>
              <a:t>“Completing the Square” is a process that converts a quadratic function that can not be factored to a form that can be solved algebraically</a:t>
            </a:r>
          </a:p>
          <a:p>
            <a:r>
              <a:rPr lang="en-CA" dirty="0"/>
              <a:t>Suppose we have the following trinomial</a:t>
            </a:r>
          </a:p>
          <a:p>
            <a:r>
              <a:rPr lang="en-CA" dirty="0"/>
              <a:t>If we complete the square, we end up with the expression on the right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3278553"/>
          <a:ext cx="2590800" cy="53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8553"/>
                        <a:ext cx="2590800" cy="531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35575" y="3200400"/>
          <a:ext cx="2460625" cy="64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66680" imgH="279360" progId="Equation.DSMT4">
                  <p:embed/>
                </p:oleObj>
              </mc:Choice>
              <mc:Fallback>
                <p:oleObj name="Equation" r:id="rId6" imgW="106668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200400"/>
                        <a:ext cx="2460625" cy="645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228600" y="3886200"/>
            <a:ext cx="2743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Can’t factor this…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86450" y="3733800"/>
          <a:ext cx="1962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733800"/>
                        <a:ext cx="19621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24600" y="4419600"/>
          <a:ext cx="20208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202088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48475" y="5029200"/>
          <a:ext cx="1990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5029200"/>
                        <a:ext cx="199072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267200" y="5707559"/>
            <a:ext cx="3962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We end up with two answers in radical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76200"/>
            <a:ext cx="7158037" cy="588962"/>
          </a:xfrm>
        </p:spPr>
        <p:txBody>
          <a:bodyPr/>
          <a:lstStyle/>
          <a:p>
            <a:pPr eaLnBrk="1" hangingPunct="1"/>
            <a:r>
              <a:rPr lang="en-CA" dirty="0"/>
              <a:t>How to Complete the Square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4800" y="838200"/>
          <a:ext cx="2247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234880" imgH="406080" progId="Equation.DSMT4">
                  <p:embed/>
                </p:oleObj>
              </mc:Choice>
              <mc:Fallback>
                <p:oleObj name="Equation" r:id="rId4" imgW="2234880" imgH="40608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22479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1787" y="1447800"/>
          <a:ext cx="2411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527200" imgH="622080" progId="Equation.DSMT4">
                  <p:embed/>
                </p:oleObj>
              </mc:Choice>
              <mc:Fallback>
                <p:oleObj name="Equation" r:id="rId6" imgW="2527200" imgH="62208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" y="1447800"/>
                        <a:ext cx="24114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300038" y="2149475"/>
          <a:ext cx="3429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593880" imgH="622080" progId="Equation.DSMT4">
                  <p:embed/>
                </p:oleObj>
              </mc:Choice>
              <mc:Fallback>
                <p:oleObj name="Equation" r:id="rId8" imgW="3593880" imgH="622080" progId="Equation.DSMT4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149475"/>
                        <a:ext cx="34290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03212" y="2819400"/>
          <a:ext cx="34305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593880" imgH="622080" progId="Equation.DSMT4">
                  <p:embed/>
                </p:oleObj>
              </mc:Choice>
              <mc:Fallback>
                <p:oleObj name="Equation" r:id="rId10" imgW="3593880" imgH="622080" progId="Equation.DSMT4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" y="2819400"/>
                        <a:ext cx="34305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98450" y="3505200"/>
          <a:ext cx="3054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200400" imgH="520560" progId="Equation.DSMT4">
                  <p:embed/>
                </p:oleObj>
              </mc:Choice>
              <mc:Fallback>
                <p:oleObj name="Equation" r:id="rId12" imgW="3200400" imgH="52056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505200"/>
                        <a:ext cx="305435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228601" y="4091181"/>
          <a:ext cx="2438400" cy="63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298600" imgH="596880" progId="Equation.DSMT4">
                  <p:embed/>
                </p:oleObj>
              </mc:Choice>
              <mc:Fallback>
                <p:oleObj name="Equation" r:id="rId14" imgW="2298600" imgH="596880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4091181"/>
                        <a:ext cx="2438400" cy="6332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3048000" y="1447800"/>
            <a:ext cx="3981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Bracket the first two terms!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3878262" y="1981200"/>
            <a:ext cx="4656138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Divide the second term by 2 and square it! 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Purpose: Make the expression in the bracket into a perfect square!</a:t>
            </a: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3962400" y="3581400"/>
            <a:ext cx="457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ake the negative square outside of the brackets!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4038600" y="4267200"/>
            <a:ext cx="43894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rinomial becomes two equal binomials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3886200" y="5007114"/>
            <a:ext cx="502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Now you can solve this equation by square rooting both sides: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228600" y="4771962"/>
          <a:ext cx="1858962" cy="6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739880" imgH="596880" progId="Equation.DSMT4">
                  <p:embed/>
                </p:oleObj>
              </mc:Choice>
              <mc:Fallback>
                <p:oleObj name="Equation" r:id="rId16" imgW="1739880" imgH="59688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71962"/>
                        <a:ext cx="1858962" cy="6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457200" y="5438327"/>
          <a:ext cx="1981200" cy="50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841400" imgH="469800" progId="Equation.DSMT4">
                  <p:embed/>
                </p:oleObj>
              </mc:Choice>
              <mc:Fallback>
                <p:oleObj name="Equation" r:id="rId18" imgW="1841400" imgH="469800" progId="Equation.DSMT4">
                  <p:embed/>
                  <p:pic>
                    <p:nvPicPr>
                      <p:cNvPr id="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38327"/>
                        <a:ext cx="1981200" cy="505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152400" y="5943600"/>
          <a:ext cx="173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612800" imgH="469800" progId="Equation.DSMT4">
                  <p:embed/>
                </p:oleObj>
              </mc:Choice>
              <mc:Fallback>
                <p:oleObj name="Equation" r:id="rId20" imgW="1612800" imgH="469800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17351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6" grpId="0"/>
      <p:bldP spid="36891" grpId="0"/>
      <p:bldP spid="36892" grpId="0"/>
      <p:bldP spid="368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7950" y="0"/>
            <a:ext cx="8502650" cy="652462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000" dirty="0"/>
              <a:t>Ex: Complete the Square and Solve for “x”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754885522"/>
              </p:ext>
            </p:extLst>
          </p:nvPr>
        </p:nvGraphicFramePr>
        <p:xfrm>
          <a:off x="385763" y="685800"/>
          <a:ext cx="2719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400120" imgH="406080" progId="Equation.DSMT4">
                  <p:embed/>
                </p:oleObj>
              </mc:Choice>
              <mc:Fallback>
                <p:oleObj name="Equation" r:id="rId4" imgW="2400120" imgH="406080" progId="Equation.DSMT4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685800"/>
                        <a:ext cx="27193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07517033"/>
              </p:ext>
            </p:extLst>
          </p:nvPr>
        </p:nvGraphicFramePr>
        <p:xfrm>
          <a:off x="407988" y="1295400"/>
          <a:ext cx="2636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692080" imgH="622080" progId="Equation.DSMT4">
                  <p:embed/>
                </p:oleObj>
              </mc:Choice>
              <mc:Fallback>
                <p:oleObj name="Equation" r:id="rId6" imgW="2692080" imgH="62208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295400"/>
                        <a:ext cx="26368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74258"/>
              </p:ext>
            </p:extLst>
          </p:nvPr>
        </p:nvGraphicFramePr>
        <p:xfrm>
          <a:off x="296863" y="2971800"/>
          <a:ext cx="45069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724280" imgH="622080" progId="Equation.DSMT4">
                  <p:embed/>
                </p:oleObj>
              </mc:Choice>
              <mc:Fallback>
                <p:oleObj name="Equation" r:id="rId8" imgW="4724280" imgH="62208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971800"/>
                        <a:ext cx="450691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5687"/>
              </p:ext>
            </p:extLst>
          </p:nvPr>
        </p:nvGraphicFramePr>
        <p:xfrm>
          <a:off x="300038" y="3597275"/>
          <a:ext cx="43275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533840" imgH="622080" progId="Equation.DSMT4">
                  <p:embed/>
                </p:oleObj>
              </mc:Choice>
              <mc:Fallback>
                <p:oleObj name="Equation" r:id="rId10" imgW="4533840" imgH="62208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597275"/>
                        <a:ext cx="43275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28600" y="4267200"/>
          <a:ext cx="40259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216320" imgH="520560" progId="Equation.DSMT4">
                  <p:embed/>
                </p:oleObj>
              </mc:Choice>
              <mc:Fallback>
                <p:oleObj name="Equation" r:id="rId12" imgW="4216320" imgH="52056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40259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228600" y="4191000"/>
          <a:ext cx="2667000" cy="51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3060360" imgH="596880" progId="Equation.DSMT4">
                  <p:embed/>
                </p:oleObj>
              </mc:Choice>
              <mc:Fallback>
                <p:oleObj name="Equation" r:id="rId14" imgW="3060360" imgH="59688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2667000" cy="519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3733800" y="685800"/>
            <a:ext cx="3981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Bracket the first two terms!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649663" y="1676400"/>
            <a:ext cx="46561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Divide the second term by 2 and square it!  </a:t>
            </a:r>
            <a:endParaRPr lang="en-CA" sz="2400" dirty="0">
              <a:solidFill>
                <a:srgbClr val="FF0000"/>
              </a:solidFill>
            </a:endParaRP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4648200" y="2362200"/>
            <a:ext cx="42672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>
                <a:solidFill>
                  <a:srgbClr val="FF0000"/>
                </a:solidFill>
              </a:rPr>
              <a:t>Take the negative square outside of the brackets and multiply with coefficient in front!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648200" y="37338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rinomial becomes two equal binomials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4892675" y="4495800"/>
            <a:ext cx="34893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CA" sz="2400" dirty="0">
                <a:solidFill>
                  <a:srgbClr val="FF0000"/>
                </a:solidFill>
              </a:rPr>
              <a:t>Solve for “x” by square rooting both sides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71111"/>
              </p:ext>
            </p:extLst>
          </p:nvPr>
        </p:nvGraphicFramePr>
        <p:xfrm>
          <a:off x="381000" y="1981200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717640" imgH="622080" progId="Equation.DSMT4">
                  <p:embed/>
                </p:oleObj>
              </mc:Choice>
              <mc:Fallback>
                <p:oleObj name="Equation" r:id="rId16" imgW="2717640" imgH="622080" progId="Equation.DSMT4">
                  <p:embed/>
                  <p:pic>
                    <p:nvPicPr>
                      <p:cNvPr id="420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3962400" y="1173163"/>
            <a:ext cx="4953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Factor out any coefficient for x</a:t>
            </a:r>
            <a:r>
              <a:rPr lang="en-CA" sz="2200" baseline="30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0" name="Freeform 19"/>
          <p:cNvSpPr/>
          <p:nvPr/>
        </p:nvSpPr>
        <p:spPr>
          <a:xfrm>
            <a:off x="841375" y="2514600"/>
            <a:ext cx="3004820" cy="548640"/>
          </a:xfrm>
          <a:custGeom>
            <a:avLst/>
            <a:gdLst>
              <a:gd name="connsiteX0" fmla="*/ 3004820 w 3004820"/>
              <a:gd name="connsiteY0" fmla="*/ 487680 h 548640"/>
              <a:gd name="connsiteX1" fmla="*/ 1648460 w 3004820"/>
              <a:gd name="connsiteY1" fmla="*/ 30480 h 548640"/>
              <a:gd name="connsiteX2" fmla="*/ 261620 w 3004820"/>
              <a:gd name="connsiteY2" fmla="*/ 304800 h 548640"/>
              <a:gd name="connsiteX3" fmla="*/ 78740 w 3004820"/>
              <a:gd name="connsiteY3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04820" h="548640">
                <a:moveTo>
                  <a:pt x="3004820" y="487680"/>
                </a:moveTo>
                <a:cubicBezTo>
                  <a:pt x="2555240" y="274320"/>
                  <a:pt x="2105660" y="60960"/>
                  <a:pt x="1648460" y="30480"/>
                </a:cubicBezTo>
                <a:cubicBezTo>
                  <a:pt x="1191260" y="0"/>
                  <a:pt x="523240" y="218440"/>
                  <a:pt x="261620" y="304800"/>
                </a:cubicBezTo>
                <a:cubicBezTo>
                  <a:pt x="0" y="391160"/>
                  <a:pt x="39370" y="469900"/>
                  <a:pt x="78740" y="548640"/>
                </a:cubicBez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334963" y="4889500"/>
          <a:ext cx="21796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501640" imgH="596880" progId="Equation.DSMT4">
                  <p:embed/>
                </p:oleObj>
              </mc:Choice>
              <mc:Fallback>
                <p:oleObj name="Equation" r:id="rId18" imgW="2501640" imgH="59688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889500"/>
                        <a:ext cx="21796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28600" y="5610225"/>
          <a:ext cx="2225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552400" imgH="469800" progId="Equation.DSMT4">
                  <p:embed/>
                </p:oleObj>
              </mc:Choice>
              <mc:Fallback>
                <p:oleObj name="Equation" r:id="rId20" imgW="2552400" imgH="46980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10225"/>
                        <a:ext cx="22256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52400" y="6219825"/>
          <a:ext cx="241757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336760" imgH="469800" progId="Equation.DSMT4">
                  <p:embed/>
                </p:oleObj>
              </mc:Choice>
              <mc:Fallback>
                <p:oleObj name="Equation" r:id="rId22" imgW="2336760" imgH="46980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219825"/>
                        <a:ext cx="241757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41998" grpId="0"/>
      <p:bldP spid="41999" grpId="0"/>
      <p:bldP spid="42000" grpId="0"/>
      <p:bldP spid="42004" grpId="0"/>
      <p:bldP spid="20" grpId="0" animBg="1"/>
      <p:bldP spid="2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206AB6-2A39-4963-A3CC-D6AAF42E7FD4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82176"/>
            <a:ext cx="7204075" cy="685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olve for “x” by Completing the Squar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59D57-0CCB-4DB9-B346-31A626E7E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89350"/>
              </p:ext>
            </p:extLst>
          </p:nvPr>
        </p:nvGraphicFramePr>
        <p:xfrm>
          <a:off x="228600" y="685800"/>
          <a:ext cx="2802729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459D57-0CCB-4DB9-B346-31A626E7E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85800"/>
                        <a:ext cx="2802729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58AD3D-5142-4466-B51B-81102562F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061995"/>
              </p:ext>
            </p:extLst>
          </p:nvPr>
        </p:nvGraphicFramePr>
        <p:xfrm>
          <a:off x="4764087" y="709612"/>
          <a:ext cx="30845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58AD3D-5142-4466-B51B-81102562F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4087" y="709612"/>
                        <a:ext cx="308451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20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105775" cy="968375"/>
          </a:xfrm>
        </p:spPr>
        <p:txBody>
          <a:bodyPr/>
          <a:lstStyle/>
          <a:p>
            <a:pPr>
              <a:buFontTx/>
              <a:buNone/>
            </a:pPr>
            <a:r>
              <a:rPr lang="en-CA" dirty="0"/>
              <a:t>Ex: The sum of two numbers is 80.  Their product is 1500.  Find the number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233987" y="1158875"/>
            <a:ext cx="25193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FF3300"/>
                </a:solidFill>
              </a:rPr>
              <a:t>Gather Information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52400" y="1065212"/>
            <a:ext cx="5111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>
                <a:solidFill>
                  <a:srgbClr val="0033CC"/>
                </a:solidFill>
              </a:rPr>
              <a:t>There are two numbers, let ‘x’ and ‘y’ be the numbers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05425" y="1879600"/>
            <a:ext cx="20161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sum is 80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77825" y="1899817"/>
          <a:ext cx="1574800" cy="43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31560" imgH="342720" progId="Equation.DSMT4">
                  <p:embed/>
                </p:oleObj>
              </mc:Choice>
              <mc:Fallback>
                <p:oleObj name="Equation" r:id="rId4" imgW="1231560" imgH="34272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899817"/>
                        <a:ext cx="1574800" cy="438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257800" y="2667000"/>
            <a:ext cx="36004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product is 1600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228600" y="2387600"/>
          <a:ext cx="2179637" cy="46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06280" imgH="431640" progId="Equation.DSMT4">
                  <p:embed/>
                </p:oleObj>
              </mc:Choice>
              <mc:Fallback>
                <p:oleObj name="Equation" r:id="rId6" imgW="2006280" imgH="43164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87600"/>
                        <a:ext cx="2179637" cy="468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257800" y="3048000"/>
            <a:ext cx="4392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Substitute the first equation into the second one.</a:t>
            </a:r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12737" y="299720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" y="2997200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2095500" y="1919491"/>
          <a:ext cx="2066925" cy="44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600200" imgH="342720" progId="Equation.DSMT4">
                  <p:embed/>
                </p:oleObj>
              </mc:Choice>
              <mc:Fallback>
                <p:oleObj name="Equation" r:id="rId10" imgW="1600200" imgH="342720" progId="Equation.DSMT4">
                  <p:embed/>
                  <p:pic>
                    <p:nvPicPr>
                      <p:cNvPr id="1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919491"/>
                        <a:ext cx="2066925" cy="44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30200" y="3546475"/>
          <a:ext cx="214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145960" imgH="342720" progId="Equation.DSMT4">
                  <p:embed/>
                </p:oleObj>
              </mc:Choice>
              <mc:Fallback>
                <p:oleObj name="Equation" r:id="rId12" imgW="2145960" imgH="34272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546475"/>
                        <a:ext cx="2146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30200" y="4029075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412720" imgH="507960" progId="Equation.DSMT4">
                  <p:embed/>
                </p:oleObj>
              </mc:Choice>
              <mc:Fallback>
                <p:oleObj name="Equation" r:id="rId14" imgW="2412720" imgH="50796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029075"/>
                        <a:ext cx="241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11150" y="4681538"/>
          <a:ext cx="412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4127400" imgH="507960" progId="Equation.DSMT4">
                  <p:embed/>
                </p:oleObj>
              </mc:Choice>
              <mc:Fallback>
                <p:oleObj name="Equation" r:id="rId16" imgW="4127400" imgH="50796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681538"/>
                        <a:ext cx="4127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04800" y="5324475"/>
          <a:ext cx="414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4140000" imgH="507960" progId="Equation.DSMT4">
                  <p:embed/>
                </p:oleObj>
              </mc:Choice>
              <mc:Fallback>
                <p:oleObj name="Equation" r:id="rId18" imgW="4140000" imgH="507960" progId="Equation.DSMT4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24475"/>
                        <a:ext cx="4140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4800" y="5911850"/>
          <a:ext cx="312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3124080" imgH="482400" progId="Equation.DSMT4">
                  <p:embed/>
                </p:oleObj>
              </mc:Choice>
              <mc:Fallback>
                <p:oleObj name="Equation" r:id="rId20" imgW="3124080" imgH="4824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11850"/>
                        <a:ext cx="312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457200" y="6400800"/>
          <a:ext cx="185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854000" imgH="482400" progId="Equation.DSMT4">
                  <p:embed/>
                </p:oleObj>
              </mc:Choice>
              <mc:Fallback>
                <p:oleObj name="Equation" r:id="rId22" imgW="1854000" imgH="482400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400800"/>
                        <a:ext cx="185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5537200" y="3987800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803240" imgH="431640" progId="Equation.DSMT4">
                  <p:embed/>
                </p:oleObj>
              </mc:Choice>
              <mc:Fallback>
                <p:oleObj name="Equation" r:id="rId24" imgW="1803240" imgH="43164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987800"/>
                        <a:ext cx="180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5181600" y="45212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1371600" imgH="279360" progId="Equation.DSMT4">
                  <p:embed/>
                </p:oleObj>
              </mc:Choice>
              <mc:Fallback>
                <p:oleObj name="Equation" r:id="rId26" imgW="1371600" imgH="27936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21200"/>
                        <a:ext cx="1371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5283200" y="51054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812520" imgH="279360" progId="Equation.DSMT4">
                  <p:embed/>
                </p:oleObj>
              </mc:Choice>
              <mc:Fallback>
                <p:oleObj name="Equation" r:id="rId28" imgW="812520" imgH="27936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105400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731000" y="5105400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812520" imgH="279360" progId="Equation.DSMT4">
                  <p:embed/>
                </p:oleObj>
              </mc:Choice>
              <mc:Fallback>
                <p:oleObj name="Equation" r:id="rId30" imgW="812520" imgH="27936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5105400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105400" y="5631359"/>
            <a:ext cx="2895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wo numbers are 30 and 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21" grpId="0"/>
      <p:bldP spid="1332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33375"/>
            <a:ext cx="7854950" cy="885825"/>
          </a:xfrm>
        </p:spPr>
        <p:txBody>
          <a:bodyPr/>
          <a:lstStyle/>
          <a:p>
            <a:pPr>
              <a:buFontTx/>
              <a:buNone/>
            </a:pPr>
            <a:r>
              <a:rPr lang="en-CA" dirty="0"/>
              <a:t>Ex: The difference of two numbers is 10.  The sum of their squares is 60. Find the number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937250" y="1943099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Gather Information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108450" y="1189037"/>
            <a:ext cx="5111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0033CC"/>
                </a:solidFill>
              </a:rPr>
              <a:t>There are two numbers, let ‘x’ and ‘y’ be the numbers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980113" y="2362200"/>
            <a:ext cx="2881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difference is 10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04800" y="1295400"/>
          <a:ext cx="1469249" cy="41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18960" imgH="342720" progId="Equation.DSMT4">
                  <p:embed/>
                </p:oleObj>
              </mc:Choice>
              <mc:Fallback>
                <p:oleObj name="Equation" r:id="rId4" imgW="1218960" imgH="34272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1469249" cy="413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5980113" y="2865438"/>
            <a:ext cx="31686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3300"/>
                </a:solidFill>
              </a:rPr>
              <a:t>The sum of their squares is 60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33400" y="1905000"/>
          <a:ext cx="1971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11280" imgH="406080" progId="Equation.DSMT4">
                  <p:embed/>
                </p:oleObj>
              </mc:Choice>
              <mc:Fallback>
                <p:oleObj name="Equation" r:id="rId6" imgW="1511280" imgH="40608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19716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334001" y="3627438"/>
            <a:ext cx="3886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Substitute the first equation into the second one.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611187" y="2438400"/>
          <a:ext cx="2665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286000" imgH="482400" progId="Equation.DSMT4">
                  <p:embed/>
                </p:oleObj>
              </mc:Choice>
              <mc:Fallback>
                <p:oleObj name="Equation" r:id="rId8" imgW="2286000" imgH="482400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2438400"/>
                        <a:ext cx="26654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84350" y="1252132"/>
          <a:ext cx="1949450" cy="42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574640" imgH="342720" progId="Equation.DSMT4">
                  <p:embed/>
                </p:oleObj>
              </mc:Choice>
              <mc:Fallback>
                <p:oleObj name="Equation" r:id="rId10" imgW="1574640" imgH="342720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252132"/>
                        <a:ext cx="1949450" cy="424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85800" y="3073400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225600" imgH="507960" progId="Equation.DSMT4">
                  <p:embed/>
                </p:oleObj>
              </mc:Choice>
              <mc:Fallback>
                <p:oleObj name="Equation" r:id="rId12" imgW="3225600" imgH="5079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73400"/>
                        <a:ext cx="322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84212" y="3619500"/>
          <a:ext cx="256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565360" imgH="342720" progId="Equation.DSMT4">
                  <p:embed/>
                </p:oleObj>
              </mc:Choice>
              <mc:Fallback>
                <p:oleObj name="Equation" r:id="rId14" imgW="2565360" imgH="34272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" y="3619500"/>
                        <a:ext cx="2565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701675" y="4114800"/>
          <a:ext cx="280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2806560" imgH="507960" progId="Equation.DSMT4">
                  <p:embed/>
                </p:oleObj>
              </mc:Choice>
              <mc:Fallback>
                <p:oleObj name="Equation" r:id="rId16" imgW="2806560" imgH="507960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114800"/>
                        <a:ext cx="2806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85800" y="4673600"/>
          <a:ext cx="396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3962160" imgH="507960" progId="Equation.DSMT4">
                  <p:embed/>
                </p:oleObj>
              </mc:Choice>
              <mc:Fallback>
                <p:oleObj name="Equation" r:id="rId18" imgW="3962160" imgH="507960" progId="Equation.DSMT4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73600"/>
                        <a:ext cx="3962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85800" y="5181600"/>
          <a:ext cx="396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3962160" imgH="507960" progId="Equation.DSMT4">
                  <p:embed/>
                </p:oleObj>
              </mc:Choice>
              <mc:Fallback>
                <p:oleObj name="Equation" r:id="rId20" imgW="3962160" imgH="507960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962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85800" y="5689600"/>
          <a:ext cx="236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2361960" imgH="482400" progId="Equation.DSMT4">
                  <p:embed/>
                </p:oleObj>
              </mc:Choice>
              <mc:Fallback>
                <p:oleObj name="Equation" r:id="rId22" imgW="2361960" imgH="482400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89600"/>
                        <a:ext cx="2362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838200" y="62230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396800" imgH="482400" progId="Equation.DSMT4">
                  <p:embed/>
                </p:oleObj>
              </mc:Choice>
              <mc:Fallback>
                <p:oleObj name="Equation" r:id="rId24" imgW="1396800" imgH="482400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223000"/>
                        <a:ext cx="139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562600" y="43434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473120" imgH="393480" progId="Equation.DSMT4">
                  <p:embed/>
                </p:oleObj>
              </mc:Choice>
              <mc:Fallback>
                <p:oleObj name="Equation" r:id="rId26" imgW="1473120" imgH="39348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5080000" y="48006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473120" imgH="393480" progId="Equation.DSMT4">
                  <p:embed/>
                </p:oleObj>
              </mc:Choice>
              <mc:Fallback>
                <p:oleObj name="Equation" r:id="rId28" imgW="1473120" imgH="39348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80060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029200" y="5174159"/>
            <a:ext cx="3886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The two sets of numbers are: </a:t>
            </a:r>
          </a:p>
        </p:txBody>
      </p:sp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572000" y="58674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1473120" imgH="393480" progId="Equation.DSMT4">
                  <p:embed/>
                </p:oleObj>
              </mc:Choice>
              <mc:Fallback>
                <p:oleObj name="Equation" r:id="rId30" imgW="1473120" imgH="393480" progId="Equation.DSMT4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6740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4559300" y="63500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1307880" imgH="431640" progId="Equation.DSMT4">
                  <p:embed/>
                </p:oleObj>
              </mc:Choice>
              <mc:Fallback>
                <p:oleObj name="Equation" r:id="rId32" imgW="1307880" imgH="431640" progId="Equation.DSMT4">
                  <p:embed/>
                  <p:pic>
                    <p:nvPicPr>
                      <p:cNvPr id="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6350000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6527800" y="58674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1473120" imgH="393480" progId="Equation.DSMT4">
                  <p:embed/>
                </p:oleObj>
              </mc:Choice>
              <mc:Fallback>
                <p:oleObj name="Equation" r:id="rId34" imgW="1473120" imgH="39348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86740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6515100" y="6350000"/>
          <a:ext cx="130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1307880" imgH="431640" progId="Equation.DSMT4">
                  <p:embed/>
                </p:oleObj>
              </mc:Choice>
              <mc:Fallback>
                <p:oleObj name="Equation" r:id="rId36" imgW="1307880" imgH="43164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6350000"/>
                        <a:ext cx="1308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8" grpId="0"/>
      <p:bldP spid="28680" grpId="0"/>
      <p:bldP spid="28683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RATE_QUIZZES" val="0"/>
  <p:tag name="ISPRING_SCORM_PASSING_SCORE" val="100.0000000000"/>
  <p:tag name="GENSWF_OUTPUT_FILE_NAME" val="m9hch4.6"/>
  <p:tag name="ISPRING_RESOURCE_PATHS_HASH_2" val="4972d04b63a7256bc471ddac23a61bdbf6ec5676"/>
  <p:tag name="ISPRING_RESOURCE_PATHS_HASH_PRESENTER" val="adfac35ae9275435f581e8dd61714b105fce5f4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51</TotalTime>
  <Words>400</Words>
  <Application>Microsoft Office PowerPoint</Application>
  <PresentationFormat>On-screen Show (4:3)</PresentationFormat>
  <Paragraphs>48</Paragraphs>
  <Slides>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4.6  Completing the Square</vt:lpstr>
      <vt:lpstr>Perfect Trinomials:</vt:lpstr>
      <vt:lpstr>What is “Completing the Square”</vt:lpstr>
      <vt:lpstr>How to Complete the Square</vt:lpstr>
      <vt:lpstr>Ex: Complete the Square and Solve for “x”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6  Completing the Square</dc:title>
  <dc:creator>Danny Young</dc:creator>
  <cp:lastModifiedBy>Danny Young</cp:lastModifiedBy>
  <cp:revision>43</cp:revision>
  <dcterms:created xsi:type="dcterms:W3CDTF">2013-01-18T23:49:46Z</dcterms:created>
  <dcterms:modified xsi:type="dcterms:W3CDTF">2018-11-26T00:23:53Z</dcterms:modified>
</cp:coreProperties>
</file>